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62C9" w:rsidRDefault="00173F92">
      <w:r w:rsidRPr="00BE6B74">
        <w:rPr>
          <w:position w:val="-90"/>
        </w:rPr>
        <w:object w:dxaOrig="4599" w:dyaOrig="1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0.25pt;height:96pt" o:ole="">
            <v:imagedata r:id="rId5" o:title=""/>
          </v:shape>
          <o:OLEObject Type="Embed" ProgID="Equation.DSMT4" ShapeID="_x0000_i1025" DrawAspect="Content" ObjectID="_1714239746" r:id="rId6"/>
        </w:object>
      </w:r>
    </w:p>
    <w:p w:rsidR="00A67D21" w:rsidRDefault="00A67D21"/>
    <w:p w:rsidR="00A67D21" w:rsidRDefault="00A67D21">
      <w:r w:rsidRPr="00A67D21">
        <w:rPr>
          <w:position w:val="-68"/>
        </w:rPr>
        <w:object w:dxaOrig="2720" w:dyaOrig="1480">
          <v:shape id="_x0000_i1026" type="#_x0000_t75" style="width:135.75pt;height:73.5pt" o:ole="">
            <v:imagedata r:id="rId7" o:title=""/>
          </v:shape>
          <o:OLEObject Type="Embed" ProgID="Equation.DSMT4" ShapeID="_x0000_i1026" DrawAspect="Content" ObjectID="_1714239747" r:id="rId8"/>
        </w:object>
      </w:r>
    </w:p>
    <w:p w:rsidR="00A67D21" w:rsidRDefault="00A67D21"/>
    <w:p w:rsidR="00A67D21" w:rsidRDefault="00A67D21">
      <w:r w:rsidRPr="00A67D21">
        <w:rPr>
          <w:position w:val="-68"/>
        </w:rPr>
        <w:object w:dxaOrig="4000" w:dyaOrig="1480">
          <v:shape id="_x0000_i1027" type="#_x0000_t75" style="width:200.25pt;height:73.5pt" o:ole="">
            <v:imagedata r:id="rId9" o:title=""/>
          </v:shape>
          <o:OLEObject Type="Embed" ProgID="Equation.DSMT4" ShapeID="_x0000_i1027" DrawAspect="Content" ObjectID="_1714239748" r:id="rId10"/>
        </w:object>
      </w:r>
    </w:p>
    <w:p w:rsidR="00012DC4" w:rsidRDefault="009212EF">
      <w:r w:rsidRPr="007F1AD4">
        <w:rPr>
          <w:position w:val="-68"/>
        </w:rPr>
        <w:object w:dxaOrig="2659" w:dyaOrig="1480">
          <v:shape id="_x0000_i1028" type="#_x0000_t75" style="width:132.75pt;height:74.25pt" o:ole="">
            <v:imagedata r:id="rId11" o:title=""/>
          </v:shape>
          <o:OLEObject Type="Embed" ProgID="Equation.DSMT4" ShapeID="_x0000_i1028" DrawAspect="Content" ObjectID="_1714239749" r:id="rId12"/>
        </w:object>
      </w:r>
    </w:p>
    <w:p w:rsidR="00CD5500" w:rsidRDefault="00CD5500"/>
    <w:p w:rsidR="00CD5500" w:rsidRDefault="00CD5500">
      <w:r w:rsidRPr="00A67D21">
        <w:rPr>
          <w:position w:val="-68"/>
        </w:rPr>
        <w:object w:dxaOrig="2659" w:dyaOrig="1480">
          <v:shape id="_x0000_i1029" type="#_x0000_t75" style="width:132.75pt;height:73.5pt" o:ole="">
            <v:imagedata r:id="rId13" o:title=""/>
          </v:shape>
          <o:OLEObject Type="Embed" ProgID="Equation.DSMT4" ShapeID="_x0000_i1029" DrawAspect="Content" ObjectID="_1714239750" r:id="rId14"/>
        </w:object>
      </w:r>
    </w:p>
    <w:p w:rsidR="00CD5500" w:rsidRDefault="00CD5500">
      <w:r w:rsidRPr="00A67D21">
        <w:rPr>
          <w:position w:val="-68"/>
        </w:rPr>
        <w:object w:dxaOrig="3940" w:dyaOrig="1480">
          <v:shape id="_x0000_i1030" type="#_x0000_t75" style="width:197.25pt;height:73.5pt" o:ole="">
            <v:imagedata r:id="rId15" o:title=""/>
          </v:shape>
          <o:OLEObject Type="Embed" ProgID="Equation.DSMT4" ShapeID="_x0000_i1030" DrawAspect="Content" ObjectID="_1714239751" r:id="rId16"/>
        </w:object>
      </w:r>
    </w:p>
    <w:p w:rsidR="002852DD" w:rsidRDefault="002852DD"/>
    <w:p w:rsidR="002852DD" w:rsidRDefault="002852DD"/>
    <w:p w:rsidR="002852DD" w:rsidRDefault="002852DD"/>
    <w:p w:rsidR="002852DD" w:rsidRDefault="002852DD"/>
    <w:p w:rsidR="002852DD" w:rsidRDefault="002852DD"/>
    <w:p w:rsidR="002852DD" w:rsidRDefault="002852DD">
      <w:bookmarkStart w:id="0" w:name="_GoBack"/>
      <w:bookmarkEnd w:id="0"/>
    </w:p>
    <w:p w:rsidR="002852DD" w:rsidRDefault="002852DD"/>
    <w:p w:rsidR="002852DD" w:rsidRDefault="002852DD">
      <w:pPr>
        <w:rPr>
          <w:lang w:val="en-US"/>
        </w:rPr>
      </w:pPr>
    </w:p>
    <w:p w:rsidR="002852DD" w:rsidRDefault="002852DD">
      <w:pPr>
        <w:rPr>
          <w:lang w:val="en-US"/>
        </w:rPr>
      </w:pPr>
    </w:p>
    <w:p w:rsidR="002852DD" w:rsidRPr="002852DD" w:rsidRDefault="002852DD">
      <w:pPr>
        <w:rPr>
          <w:lang w:val="en-US"/>
        </w:rPr>
      </w:pPr>
    </w:p>
    <w:p w:rsidR="002852DD" w:rsidRDefault="002852DD">
      <w:pPr>
        <w:rPr>
          <w:lang w:val="en-US"/>
        </w:rPr>
      </w:pPr>
      <w:r w:rsidRPr="002852DD">
        <w:rPr>
          <w:position w:val="-164"/>
        </w:rPr>
        <w:object w:dxaOrig="5500" w:dyaOrig="3400">
          <v:shape id="_x0000_i1032" type="#_x0000_t75" style="width:274.5pt;height:168.75pt" o:ole="">
            <v:imagedata r:id="rId17" o:title=""/>
          </v:shape>
          <o:OLEObject Type="Embed" ProgID="Equation.DSMT4" ShapeID="_x0000_i1032" DrawAspect="Content" ObjectID="_1714239752" r:id="rId18"/>
        </w:object>
      </w:r>
    </w:p>
    <w:p w:rsidR="002852DD" w:rsidRDefault="002852DD">
      <w:pPr>
        <w:rPr>
          <w:lang w:val="en-US"/>
        </w:rPr>
      </w:pPr>
    </w:p>
    <w:p w:rsidR="002852DD" w:rsidRDefault="002852DD">
      <w:pPr>
        <w:rPr>
          <w:lang w:val="en-US"/>
        </w:rPr>
      </w:pPr>
      <w:r w:rsidRPr="002852DD">
        <w:rPr>
          <w:position w:val="-164"/>
        </w:rPr>
        <w:object w:dxaOrig="6979" w:dyaOrig="3400">
          <v:shape id="_x0000_i1033" type="#_x0000_t75" style="width:348pt;height:168.75pt" o:ole="">
            <v:imagedata r:id="rId19" o:title=""/>
          </v:shape>
          <o:OLEObject Type="Embed" ProgID="Equation.DSMT4" ShapeID="_x0000_i1033" DrawAspect="Content" ObjectID="_1714239753" r:id="rId20"/>
        </w:object>
      </w:r>
    </w:p>
    <w:p w:rsidR="002852DD" w:rsidRPr="002852DD" w:rsidRDefault="002852DD">
      <w:pPr>
        <w:rPr>
          <w:lang w:val="en-US"/>
        </w:rPr>
      </w:pPr>
    </w:p>
    <w:p w:rsidR="002852DD" w:rsidRDefault="002852DD">
      <w:r w:rsidRPr="00A67D21">
        <w:rPr>
          <w:position w:val="-68"/>
        </w:rPr>
        <w:object w:dxaOrig="2720" w:dyaOrig="1480">
          <v:shape id="_x0000_i1031" type="#_x0000_t75" style="width:135.75pt;height:73.5pt" o:ole="">
            <v:imagedata r:id="rId7" o:title=""/>
          </v:shape>
          <o:OLEObject Type="Embed" ProgID="Equation.DSMT4" ShapeID="_x0000_i1031" DrawAspect="Content" ObjectID="_1714239754" r:id="rId21"/>
        </w:object>
      </w:r>
    </w:p>
    <w:p w:rsidR="002852DD" w:rsidRDefault="002852DD"/>
    <w:p w:rsidR="002852DD" w:rsidRPr="007F1AD4" w:rsidRDefault="002852DD">
      <w:pPr>
        <w:rPr>
          <w:lang w:val="en-US"/>
        </w:rPr>
      </w:pPr>
    </w:p>
    <w:sectPr w:rsidR="002852DD" w:rsidRPr="007F1AD4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6288"/>
    <w:rsid w:val="00012DC4"/>
    <w:rsid w:val="00173F92"/>
    <w:rsid w:val="00186612"/>
    <w:rsid w:val="002852DD"/>
    <w:rsid w:val="006504B1"/>
    <w:rsid w:val="007F1AD4"/>
    <w:rsid w:val="008D0B1C"/>
    <w:rsid w:val="009212EF"/>
    <w:rsid w:val="00A67D21"/>
    <w:rsid w:val="00B717AA"/>
    <w:rsid w:val="00C732AC"/>
    <w:rsid w:val="00CD5500"/>
    <w:rsid w:val="00E76288"/>
    <w:rsid w:val="00FF3E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2</Pages>
  <Words>38</Words>
  <Characters>222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kim Zeytunyan</dc:creator>
  <cp:keywords/>
  <dc:description/>
  <cp:lastModifiedBy>Akim Zeytunyan</cp:lastModifiedBy>
  <cp:revision>8</cp:revision>
  <dcterms:created xsi:type="dcterms:W3CDTF">2021-08-11T20:15:00Z</dcterms:created>
  <dcterms:modified xsi:type="dcterms:W3CDTF">2022-05-16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